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352C81C" w14:textId="77777777" w:rsidR="00F05BF0" w:rsidRDefault="00F05BF0" w:rsidP="00F05BF0">
      <w:r>
        <w:rPr>
          <w:noProof/>
        </w:rPr>
        <w:drawing>
          <wp:anchor distT="0" distB="0" distL="114300" distR="114300" simplePos="0" relativeHeight="251674624" behindDoc="1" locked="0" layoutInCell="1" allowOverlap="1" wp14:anchorId="2039D71A" wp14:editId="65FDC095">
            <wp:simplePos x="0" y="0"/>
            <wp:positionH relativeFrom="column">
              <wp:posOffset>3086100</wp:posOffset>
            </wp:positionH>
            <wp:positionV relativeFrom="paragraph">
              <wp:posOffset>114300</wp:posOffset>
            </wp:positionV>
            <wp:extent cx="1397000" cy="901700"/>
            <wp:effectExtent l="0" t="0" r="0" b="1270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6-11-02 at 1.59.40 PM.png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7000" cy="9017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3600" behindDoc="1" locked="0" layoutInCell="1" allowOverlap="1" wp14:anchorId="52D2008D" wp14:editId="5D6BF4B1">
            <wp:simplePos x="0" y="0"/>
            <wp:positionH relativeFrom="column">
              <wp:posOffset>228600</wp:posOffset>
            </wp:positionH>
            <wp:positionV relativeFrom="paragraph">
              <wp:posOffset>114300</wp:posOffset>
            </wp:positionV>
            <wp:extent cx="977900" cy="787400"/>
            <wp:effectExtent l="0" t="0" r="1270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6-11-02 at 1.59.35 PM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77900" cy="787400"/>
                    </a:xfrm>
                    <a:prstGeom prst="rect">
                      <a:avLst/>
                    </a:prstGeom>
                    <a:extLst>
                      <a:ext uri="{FAA26D3D-D897-4be2-8F04-BA451C77F1D7}">
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HW 4-3 Continued</w:t>
      </w:r>
    </w:p>
    <w:p w14:paraId="09D3990A" w14:textId="77777777" w:rsidR="00F05BF0" w:rsidRDefault="00F05BF0" w:rsidP="00F05BF0"/>
    <w:p w14:paraId="15A2D752" w14:textId="77777777" w:rsidR="00F05BF0" w:rsidRDefault="00F05BF0" w:rsidP="00F05BF0">
      <w:r>
        <w:t>1.</w:t>
      </w:r>
      <w:r>
        <w:tab/>
      </w:r>
      <w:r>
        <w:tab/>
      </w:r>
      <w:r>
        <w:tab/>
      </w:r>
      <w:r>
        <w:tab/>
      </w:r>
      <w:r>
        <w:tab/>
      </w:r>
      <w:r>
        <w:tab/>
        <w:t>2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14:paraId="232B3198" w14:textId="77777777" w:rsidR="00F05BF0" w:rsidRDefault="00F05BF0" w:rsidP="00F05BF0">
      <w:r>
        <w:tab/>
      </w:r>
      <w:r>
        <w:tab/>
      </w:r>
      <w:r>
        <w:tab/>
      </w:r>
      <w:r>
        <w:tab/>
      </w:r>
      <w:r>
        <w:tab/>
      </w:r>
    </w:p>
    <w:p w14:paraId="4B1A4EAA" w14:textId="77777777" w:rsidR="00F05BF0" w:rsidRDefault="00F05BF0" w:rsidP="00F05BF0"/>
    <w:p w14:paraId="4B489D4F" w14:textId="77777777" w:rsidR="00F05BF0" w:rsidRDefault="00F05BF0" w:rsidP="00F05BF0"/>
    <w:p w14:paraId="3BC7B977" w14:textId="77777777" w:rsidR="00F05BF0" w:rsidRDefault="00F05BF0" w:rsidP="00F05BF0"/>
    <w:p w14:paraId="7822D4EE" w14:textId="77777777" w:rsidR="00F05BF0" w:rsidRDefault="00F05BF0" w:rsidP="00F05BF0"/>
    <w:p w14:paraId="6B4FB255" w14:textId="77777777" w:rsidR="00F05BF0" w:rsidRDefault="00F05BF0" w:rsidP="00F05BF0"/>
    <w:p w14:paraId="6B795B17" w14:textId="77777777" w:rsidR="00F05BF0" w:rsidRDefault="00F05BF0" w:rsidP="00F05BF0"/>
    <w:p w14:paraId="29A87712" w14:textId="77777777" w:rsidR="00F05BF0" w:rsidRDefault="00F05BF0" w:rsidP="00F05BF0"/>
    <w:p w14:paraId="3EECAECD" w14:textId="77777777" w:rsidR="00F05BF0" w:rsidRDefault="00F05BF0" w:rsidP="00F05BF0">
      <w:r>
        <w:rPr>
          <w:noProof/>
        </w:rPr>
        <w:drawing>
          <wp:anchor distT="0" distB="0" distL="114300" distR="114300" simplePos="0" relativeHeight="251676672" behindDoc="1" locked="0" layoutInCell="1" allowOverlap="1" wp14:anchorId="1197117B" wp14:editId="6B8653BA">
            <wp:simplePos x="0" y="0"/>
            <wp:positionH relativeFrom="column">
              <wp:posOffset>3086100</wp:posOffset>
            </wp:positionH>
            <wp:positionV relativeFrom="paragraph">
              <wp:posOffset>120650</wp:posOffset>
            </wp:positionV>
            <wp:extent cx="1549400" cy="762000"/>
            <wp:effectExtent l="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6-11-02 at 2.00.05 PM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9400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5648" behindDoc="1" locked="0" layoutInCell="1" allowOverlap="1" wp14:anchorId="1B4701AE" wp14:editId="0E183479">
            <wp:simplePos x="0" y="0"/>
            <wp:positionH relativeFrom="column">
              <wp:posOffset>342900</wp:posOffset>
            </wp:positionH>
            <wp:positionV relativeFrom="paragraph">
              <wp:posOffset>120650</wp:posOffset>
            </wp:positionV>
            <wp:extent cx="1168400" cy="1244600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6-11-02 at 1.59.44 PM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68400" cy="1244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8FAD055" w14:textId="77777777" w:rsidR="00F05BF0" w:rsidRDefault="00F05BF0" w:rsidP="00F05BF0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14:paraId="691708E5" w14:textId="77777777" w:rsidR="00F05BF0" w:rsidRDefault="00F05BF0" w:rsidP="00F05BF0">
      <w:r>
        <w:t>3.</w:t>
      </w:r>
      <w:r>
        <w:tab/>
      </w:r>
      <w:r>
        <w:tab/>
      </w:r>
      <w:r>
        <w:tab/>
      </w:r>
      <w:r>
        <w:tab/>
      </w:r>
      <w:r>
        <w:tab/>
      </w:r>
      <w:r>
        <w:tab/>
        <w:t>4.</w:t>
      </w:r>
    </w:p>
    <w:p w14:paraId="33BD25FD" w14:textId="77777777" w:rsidR="00F05BF0" w:rsidRDefault="00F05BF0" w:rsidP="00F05BF0"/>
    <w:p w14:paraId="7A672ADB" w14:textId="77777777" w:rsidR="00F05BF0" w:rsidRDefault="00F05BF0" w:rsidP="00F05BF0"/>
    <w:p w14:paraId="62E40C7E" w14:textId="77777777" w:rsidR="00F05BF0" w:rsidRDefault="00F05BF0" w:rsidP="00F05BF0"/>
    <w:p w14:paraId="61C01E34" w14:textId="77777777" w:rsidR="00F05BF0" w:rsidRDefault="00F05BF0" w:rsidP="00F05BF0"/>
    <w:p w14:paraId="2253A854" w14:textId="77777777" w:rsidR="00F05BF0" w:rsidRDefault="00F05BF0" w:rsidP="00F05BF0"/>
    <w:p w14:paraId="7E6D6685" w14:textId="77777777" w:rsidR="00F05BF0" w:rsidRDefault="00F05BF0" w:rsidP="00F05BF0"/>
    <w:p w14:paraId="4602EB83" w14:textId="77777777" w:rsidR="00F05BF0" w:rsidRDefault="00F05BF0" w:rsidP="00F05BF0"/>
    <w:p w14:paraId="7911C958" w14:textId="77777777" w:rsidR="00F05BF0" w:rsidRDefault="00F05BF0" w:rsidP="00F05BF0"/>
    <w:p w14:paraId="3A661D1F" w14:textId="77777777" w:rsidR="00F05BF0" w:rsidRDefault="00F05BF0" w:rsidP="00F05BF0"/>
    <w:p w14:paraId="7A77F451" w14:textId="77777777" w:rsidR="00F05BF0" w:rsidRDefault="00F05BF0" w:rsidP="00F05BF0">
      <w:r>
        <w:rPr>
          <w:noProof/>
        </w:rPr>
        <w:drawing>
          <wp:anchor distT="0" distB="0" distL="114300" distR="114300" simplePos="0" relativeHeight="251678720" behindDoc="1" locked="0" layoutInCell="1" allowOverlap="1" wp14:anchorId="51A1CBA4" wp14:editId="470E2992">
            <wp:simplePos x="0" y="0"/>
            <wp:positionH relativeFrom="column">
              <wp:posOffset>3086100</wp:posOffset>
            </wp:positionH>
            <wp:positionV relativeFrom="paragraph">
              <wp:posOffset>127635</wp:posOffset>
            </wp:positionV>
            <wp:extent cx="1709420" cy="749300"/>
            <wp:effectExtent l="0" t="0" r="0" b="1270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6-11-02 at 2.00.48 PM.pn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9420" cy="7493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7696" behindDoc="1" locked="0" layoutInCell="1" allowOverlap="1" wp14:anchorId="055D9B76" wp14:editId="7321B40A">
            <wp:simplePos x="0" y="0"/>
            <wp:positionH relativeFrom="column">
              <wp:posOffset>342900</wp:posOffset>
            </wp:positionH>
            <wp:positionV relativeFrom="paragraph">
              <wp:posOffset>127635</wp:posOffset>
            </wp:positionV>
            <wp:extent cx="1524000" cy="698500"/>
            <wp:effectExtent l="0" t="0" r="0" b="1270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6-11-02 at 2.00.27 PM.pn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6985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6E4C142" w14:textId="77777777" w:rsidR="00F05BF0" w:rsidRDefault="00F05BF0" w:rsidP="00F05BF0"/>
    <w:p w14:paraId="70D6E84D" w14:textId="77777777" w:rsidR="00F05BF0" w:rsidRDefault="00F05BF0" w:rsidP="00F05BF0">
      <w:r>
        <w:t>5.</w:t>
      </w:r>
      <w:r>
        <w:tab/>
      </w:r>
      <w:r>
        <w:tab/>
      </w:r>
      <w:r>
        <w:tab/>
      </w:r>
      <w:r>
        <w:tab/>
      </w:r>
      <w:r>
        <w:tab/>
      </w:r>
      <w:r>
        <w:tab/>
        <w:t>6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14:paraId="7F9ABE51" w14:textId="77777777" w:rsidR="00F05BF0" w:rsidRDefault="00F05BF0" w:rsidP="00F05BF0"/>
    <w:p w14:paraId="6E841C70" w14:textId="77777777" w:rsidR="00F05BF0" w:rsidRDefault="00F05BF0" w:rsidP="00F05BF0"/>
    <w:p w14:paraId="5D43EDFF" w14:textId="77777777" w:rsidR="00F05BF0" w:rsidRDefault="00F05BF0" w:rsidP="00F05BF0"/>
    <w:p w14:paraId="120E2C7A" w14:textId="77777777" w:rsidR="00F05BF0" w:rsidRDefault="00F05BF0" w:rsidP="00F05BF0"/>
    <w:p w14:paraId="44CCF9D2" w14:textId="77777777" w:rsidR="00F05BF0" w:rsidRDefault="00F05BF0" w:rsidP="00F05BF0"/>
    <w:p w14:paraId="0698BB4B" w14:textId="77777777" w:rsidR="00F05BF0" w:rsidRDefault="00F05BF0" w:rsidP="00F05BF0"/>
    <w:p w14:paraId="2C55E318" w14:textId="77777777" w:rsidR="00F05BF0" w:rsidRDefault="00F05BF0" w:rsidP="00F05BF0"/>
    <w:p w14:paraId="75F5E80E" w14:textId="77777777" w:rsidR="00F05BF0" w:rsidRDefault="00F05BF0" w:rsidP="00F05BF0"/>
    <w:p w14:paraId="75D46734" w14:textId="77777777" w:rsidR="00F05BF0" w:rsidRDefault="00F05BF0" w:rsidP="00F05BF0"/>
    <w:p w14:paraId="70883B7C" w14:textId="77777777" w:rsidR="00F05BF0" w:rsidRDefault="00F05BF0" w:rsidP="00F05BF0">
      <w:r>
        <w:rPr>
          <w:noProof/>
        </w:rPr>
        <w:drawing>
          <wp:anchor distT="0" distB="0" distL="114300" distR="114300" simplePos="0" relativeHeight="251680768" behindDoc="1" locked="0" layoutInCell="1" allowOverlap="1" wp14:anchorId="6F04C9FB" wp14:editId="25C5A72F">
            <wp:simplePos x="0" y="0"/>
            <wp:positionH relativeFrom="column">
              <wp:posOffset>3086100</wp:posOffset>
            </wp:positionH>
            <wp:positionV relativeFrom="paragraph">
              <wp:posOffset>133985</wp:posOffset>
            </wp:positionV>
            <wp:extent cx="1859915" cy="939800"/>
            <wp:effectExtent l="0" t="0" r="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6-11-02 at 2.00.59 PM.png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9915" cy="939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55EFF28" w14:textId="77777777" w:rsidR="00F05BF0" w:rsidRDefault="00F05BF0" w:rsidP="00F05BF0">
      <w:r>
        <w:rPr>
          <w:noProof/>
        </w:rPr>
        <w:drawing>
          <wp:anchor distT="0" distB="0" distL="114300" distR="114300" simplePos="0" relativeHeight="251679744" behindDoc="1" locked="0" layoutInCell="1" allowOverlap="1" wp14:anchorId="2AAB7970" wp14:editId="0F5E7C7B">
            <wp:simplePos x="0" y="0"/>
            <wp:positionH relativeFrom="column">
              <wp:posOffset>342900</wp:posOffset>
            </wp:positionH>
            <wp:positionV relativeFrom="paragraph">
              <wp:posOffset>69850</wp:posOffset>
            </wp:positionV>
            <wp:extent cx="1828800" cy="742950"/>
            <wp:effectExtent l="0" t="0" r="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6-11-02 at 2.00.52 PM.pn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86F65CB" w14:textId="77777777" w:rsidR="00F05BF0" w:rsidRDefault="00F05BF0" w:rsidP="00F05BF0">
      <w:r>
        <w:t xml:space="preserve">7. </w:t>
      </w:r>
      <w:r>
        <w:tab/>
      </w:r>
      <w:r>
        <w:tab/>
      </w:r>
      <w:r>
        <w:tab/>
      </w:r>
      <w:r>
        <w:tab/>
      </w:r>
      <w:r>
        <w:tab/>
      </w:r>
      <w:r>
        <w:tab/>
        <w:t>8.</w:t>
      </w:r>
      <w:r>
        <w:tab/>
      </w:r>
    </w:p>
    <w:p w14:paraId="04A0E26F" w14:textId="77777777" w:rsidR="00F05BF0" w:rsidRDefault="00F05BF0" w:rsidP="00F05BF0"/>
    <w:p w14:paraId="2B1B6CF4" w14:textId="77777777" w:rsidR="00F05BF0" w:rsidRDefault="00F05BF0" w:rsidP="00F05BF0"/>
    <w:p w14:paraId="562FA20F" w14:textId="77777777" w:rsidR="00F05BF0" w:rsidRDefault="00F05BF0" w:rsidP="00F05BF0">
      <w:r>
        <w:tab/>
      </w:r>
      <w:r>
        <w:tab/>
      </w:r>
      <w:r>
        <w:tab/>
      </w:r>
      <w:r>
        <w:tab/>
      </w:r>
    </w:p>
    <w:p w14:paraId="7C68F5FB" w14:textId="77777777" w:rsidR="00F05BF0" w:rsidRDefault="00F05BF0" w:rsidP="00F05BF0"/>
    <w:p w14:paraId="61B1AAE6" w14:textId="77777777" w:rsidR="00F05BF0" w:rsidRDefault="00F05BF0" w:rsidP="00F05BF0"/>
    <w:p w14:paraId="77F61830" w14:textId="77777777" w:rsidR="00F05BF0" w:rsidRPr="0016664E" w:rsidRDefault="00F05BF0" w:rsidP="00F05BF0">
      <w:pPr>
        <w:pStyle w:val="ListParagraph"/>
        <w:numPr>
          <w:ilvl w:val="0"/>
          <w:numId w:val="1"/>
        </w:numPr>
      </w:pPr>
      <w:r>
        <w:t xml:space="preserve">Solve the equation.  State the solutions.  </w:t>
      </w:r>
      <w:r w:rsidRPr="00E56630">
        <w:rPr>
          <w:position w:val="-28"/>
        </w:rPr>
        <w:object w:dxaOrig="2780" w:dyaOrig="700" w14:anchorId="69A6FBF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9pt;height:35.15pt" o:ole="">
            <v:imagedata r:id="rId13" o:title=""/>
          </v:shape>
          <o:OLEObject Type="Embed" ProgID="Equation.DSMT4" ShapeID="_x0000_i1025" DrawAspect="Content" ObjectID="_1540122818" r:id="rId14"/>
        </w:object>
      </w:r>
    </w:p>
    <w:p w14:paraId="370AD316" w14:textId="77777777" w:rsidR="00F05BF0" w:rsidRDefault="00F05BF0" w:rsidP="00F05BF0">
      <w:pPr>
        <w:ind w:left="720"/>
      </w:pPr>
    </w:p>
    <w:p w14:paraId="3550D154" w14:textId="77777777" w:rsidR="00F05BF0" w:rsidRDefault="00F05BF0" w:rsidP="00F05BF0"/>
    <w:p w14:paraId="787B514A" w14:textId="77777777" w:rsidR="00F05BF0" w:rsidRDefault="00F05BF0" w:rsidP="00F05BF0">
      <w:pPr>
        <w:ind w:left="720"/>
      </w:pPr>
    </w:p>
    <w:p w14:paraId="2DEA728E" w14:textId="77777777" w:rsidR="00F05BF0" w:rsidRDefault="00F05BF0" w:rsidP="00F05BF0">
      <w:pPr>
        <w:ind w:left="720"/>
      </w:pPr>
    </w:p>
    <w:p w14:paraId="16397001" w14:textId="77777777" w:rsidR="00F05BF0" w:rsidRDefault="00F05BF0" w:rsidP="00F05BF0">
      <w:pPr>
        <w:ind w:left="720"/>
      </w:pPr>
    </w:p>
    <w:p w14:paraId="348A959B" w14:textId="77777777" w:rsidR="00F05BF0" w:rsidRDefault="00F05BF0" w:rsidP="00F05BF0">
      <w:pPr>
        <w:ind w:left="720"/>
      </w:pPr>
    </w:p>
    <w:p w14:paraId="439A1A79" w14:textId="77777777" w:rsidR="00F05BF0" w:rsidRDefault="00F05BF0" w:rsidP="00F05BF0">
      <w:pPr>
        <w:ind w:left="720"/>
      </w:pPr>
    </w:p>
    <w:p w14:paraId="09F67285" w14:textId="77777777" w:rsidR="00F05BF0" w:rsidRDefault="00F05BF0" w:rsidP="00F05BF0">
      <w:pPr>
        <w:pStyle w:val="ListParagraph"/>
        <w:numPr>
          <w:ilvl w:val="0"/>
          <w:numId w:val="1"/>
        </w:numPr>
      </w:pPr>
      <w:r>
        <w:t xml:space="preserve">Solve the equation.  State the solutions.  </w:t>
      </w:r>
      <w:r w:rsidRPr="00E56630">
        <w:rPr>
          <w:position w:val="-28"/>
        </w:rPr>
        <w:object w:dxaOrig="2720" w:dyaOrig="660" w14:anchorId="461E5548">
          <v:shape id="_x0000_i1026" type="#_x0000_t75" style="width:135.65pt;height:32.65pt" o:ole="">
            <v:imagedata r:id="rId15" o:title=""/>
          </v:shape>
          <o:OLEObject Type="Embed" ProgID="Equation.DSMT4" ShapeID="_x0000_i1026" DrawAspect="Content" ObjectID="_1540122819" r:id="rId16"/>
        </w:object>
      </w:r>
    </w:p>
    <w:p w14:paraId="4E9414A2" w14:textId="77777777" w:rsidR="00F05BF0" w:rsidRDefault="00F05BF0" w:rsidP="00F05BF0"/>
    <w:p w14:paraId="21E86D29" w14:textId="77777777" w:rsidR="00F05BF0" w:rsidRDefault="00F05BF0" w:rsidP="00F05BF0"/>
    <w:p w14:paraId="6CB07D5B" w14:textId="77777777" w:rsidR="00F05BF0" w:rsidRDefault="00F05BF0" w:rsidP="00F05BF0"/>
    <w:p w14:paraId="49C6067E" w14:textId="77777777" w:rsidR="00F05BF0" w:rsidRDefault="00F05BF0" w:rsidP="00F05BF0"/>
    <w:p w14:paraId="4CF3E21F" w14:textId="77777777" w:rsidR="00F05BF0" w:rsidRDefault="00F05BF0" w:rsidP="00F05BF0"/>
    <w:p w14:paraId="43368AA4" w14:textId="77777777" w:rsidR="00F05BF0" w:rsidRDefault="00F05BF0" w:rsidP="00F05BF0"/>
    <w:p w14:paraId="1E718514" w14:textId="77777777" w:rsidR="00F05BF0" w:rsidRPr="00C7599F" w:rsidRDefault="00F05BF0" w:rsidP="00F05BF0">
      <w:pPr>
        <w:numPr>
          <w:ilvl w:val="0"/>
          <w:numId w:val="1"/>
        </w:numPr>
      </w:pPr>
      <w:r>
        <w:t xml:space="preserve">Solve the equation.  State the solutions.  </w:t>
      </w:r>
      <w:r w:rsidRPr="00E4646F">
        <w:rPr>
          <w:rFonts w:ascii="Arial" w:hAnsi="Arial" w:cs="Arial"/>
          <w:position w:val="-28"/>
        </w:rPr>
        <w:object w:dxaOrig="2580" w:dyaOrig="700" w14:anchorId="14BA775C">
          <v:shape id="_x0000_i1027" type="#_x0000_t75" style="width:128.95pt;height:35.15pt" o:ole="">
            <v:imagedata r:id="rId17" o:title=""/>
          </v:shape>
          <o:OLEObject Type="Embed" ProgID="Equation.DSMT4" ShapeID="_x0000_i1027" DrawAspect="Content" ObjectID="_1540122820" r:id="rId18"/>
        </w:object>
      </w:r>
    </w:p>
    <w:p w14:paraId="040B1F65" w14:textId="77777777" w:rsidR="00F05BF0" w:rsidRDefault="00F05BF0" w:rsidP="00F05BF0"/>
    <w:p w14:paraId="39C011FA" w14:textId="77777777" w:rsidR="00F05BF0" w:rsidRDefault="00F05BF0" w:rsidP="00F05BF0"/>
    <w:p w14:paraId="187E64B6" w14:textId="77777777" w:rsidR="00F05BF0" w:rsidRDefault="00F05BF0" w:rsidP="00F05BF0"/>
    <w:p w14:paraId="43EA5922" w14:textId="77777777" w:rsidR="00F05BF0" w:rsidRDefault="00F05BF0" w:rsidP="00F05BF0"/>
    <w:p w14:paraId="106A3DFA" w14:textId="77777777" w:rsidR="00F05BF0" w:rsidRDefault="00F05BF0" w:rsidP="00F05BF0"/>
    <w:p w14:paraId="56D86461" w14:textId="77777777" w:rsidR="00F05BF0" w:rsidRDefault="00F05BF0" w:rsidP="00F05BF0"/>
    <w:p w14:paraId="468FBECB" w14:textId="77777777" w:rsidR="00F05BF0" w:rsidRDefault="00F05BF0" w:rsidP="00F05BF0"/>
    <w:p w14:paraId="13975E9F" w14:textId="77777777" w:rsidR="00F05BF0" w:rsidRDefault="00F05BF0" w:rsidP="00F05BF0">
      <w:pPr>
        <w:pStyle w:val="ListParagraph"/>
        <w:numPr>
          <w:ilvl w:val="0"/>
          <w:numId w:val="1"/>
        </w:numPr>
      </w:pPr>
      <w:r>
        <w:t>It takes 1.5 hours from Tim to mow the lawn. If Kelly mows the same lawn in 2 hours, how long will it take them to mow the lawn together?</w:t>
      </w:r>
    </w:p>
    <w:p w14:paraId="3115AA51" w14:textId="77777777" w:rsidR="00F05BF0" w:rsidRDefault="00F05BF0" w:rsidP="00F05BF0"/>
    <w:p w14:paraId="2733B3E1" w14:textId="77777777" w:rsidR="00F05BF0" w:rsidRDefault="00F05BF0" w:rsidP="00F05BF0"/>
    <w:p w14:paraId="05887909" w14:textId="77777777" w:rsidR="00F05BF0" w:rsidRDefault="00F05BF0" w:rsidP="00F05BF0"/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6"/>
      </w:tblGrid>
      <w:tr w:rsidR="00F05BF0" w14:paraId="6759791B" w14:textId="77777777" w:rsidTr="00C53114">
        <w:trPr>
          <w:tblCellSpacing w:w="15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5F980DE2" w14:textId="77777777" w:rsidR="00F05BF0" w:rsidRDefault="00F05BF0" w:rsidP="00C53114">
            <w:pPr>
              <w:rPr>
                <w:rFonts w:ascii="Nimbus Sans L" w:eastAsia="Times New Roman" w:hAnsi="Nimbus Sans L" w:cs="Times New Roman"/>
                <w:color w:val="000000"/>
              </w:rPr>
            </w:pPr>
          </w:p>
        </w:tc>
      </w:tr>
    </w:tbl>
    <w:p w14:paraId="6E87F120" w14:textId="77777777" w:rsidR="00F05BF0" w:rsidRDefault="00F05BF0" w:rsidP="00F05BF0">
      <w:r>
        <w:t>Review:</w:t>
      </w:r>
    </w:p>
    <w:p w14:paraId="703A3D2D" w14:textId="77777777" w:rsidR="00F05BF0" w:rsidRDefault="00F05BF0" w:rsidP="00F05BF0"/>
    <w:p w14:paraId="0549DE90" w14:textId="77777777" w:rsidR="00F05BF0" w:rsidRDefault="00F05BF0" w:rsidP="00F05BF0">
      <w:pPr>
        <w:rPr>
          <w:rFonts w:ascii="Tahoma" w:hAnsi="Tahoma"/>
          <w:position w:val="-24"/>
        </w:rPr>
      </w:pPr>
      <w:r w:rsidRPr="00932507">
        <w:rPr>
          <w:rFonts w:ascii="Tahoma" w:hAnsi="Tahoma"/>
          <w:position w:val="-28"/>
        </w:rPr>
        <w:object w:dxaOrig="3280" w:dyaOrig="700" w14:anchorId="5081D3D8">
          <v:shape id="_x0000_i1028" type="#_x0000_t75" style="width:164.1pt;height:35.15pt" o:ole="">
            <v:imagedata r:id="rId19" o:title=""/>
          </v:shape>
          <o:OLEObject Type="Embed" ProgID="Equation.3" ShapeID="_x0000_i1028" DrawAspect="Content" ObjectID="_1540122821" r:id="rId20"/>
        </w:object>
      </w:r>
      <w:r>
        <w:rPr>
          <w:rFonts w:ascii="Tahoma" w:hAnsi="Tahoma"/>
          <w:position w:val="-28"/>
        </w:rPr>
        <w:tab/>
      </w:r>
      <w:r>
        <w:rPr>
          <w:rFonts w:ascii="Tahoma" w:hAnsi="Tahoma"/>
          <w:position w:val="-28"/>
        </w:rPr>
        <w:tab/>
      </w:r>
      <w:r>
        <w:rPr>
          <w:rFonts w:ascii="Tahoma" w:hAnsi="Tahoma"/>
          <w:position w:val="-28"/>
        </w:rPr>
        <w:tab/>
      </w:r>
      <w:r w:rsidRPr="00932507">
        <w:rPr>
          <w:rFonts w:ascii="Tahoma" w:hAnsi="Tahoma"/>
          <w:position w:val="-24"/>
        </w:rPr>
        <w:object w:dxaOrig="2260" w:dyaOrig="620" w14:anchorId="1FA8F3FE">
          <v:shape id="_x0000_i1029" type="#_x0000_t75" style="width:113pt;height:31pt" o:ole="">
            <v:imagedata r:id="rId21" o:title=""/>
          </v:shape>
          <o:OLEObject Type="Embed" ProgID="Equation.DSMT4" ShapeID="_x0000_i1029" DrawAspect="Content" ObjectID="_1540122822" r:id="rId22"/>
        </w:object>
      </w:r>
    </w:p>
    <w:p w14:paraId="7DEBED7C" w14:textId="77777777" w:rsidR="00F05BF0" w:rsidRDefault="00F05BF0" w:rsidP="00F05BF0">
      <w:pPr>
        <w:rPr>
          <w:rFonts w:ascii="Tahoma" w:hAnsi="Tahoma"/>
          <w:position w:val="-24"/>
        </w:rPr>
      </w:pPr>
    </w:p>
    <w:p w14:paraId="5F02B092" w14:textId="77777777" w:rsidR="00F05BF0" w:rsidRDefault="00F05BF0" w:rsidP="00F05BF0">
      <w:pPr>
        <w:rPr>
          <w:rFonts w:ascii="Tahoma" w:hAnsi="Tahoma"/>
          <w:position w:val="-24"/>
        </w:rPr>
      </w:pPr>
    </w:p>
    <w:p w14:paraId="053CBB11" w14:textId="77777777" w:rsidR="00F05BF0" w:rsidRDefault="00F05BF0" w:rsidP="00F05BF0">
      <w:pPr>
        <w:rPr>
          <w:rFonts w:ascii="Tahoma" w:hAnsi="Tahoma"/>
          <w:position w:val="-24"/>
        </w:rPr>
      </w:pPr>
    </w:p>
    <w:p w14:paraId="05E12F7B" w14:textId="77777777" w:rsidR="00F05BF0" w:rsidRDefault="00F05BF0" w:rsidP="00F05BF0">
      <w:pPr>
        <w:rPr>
          <w:rFonts w:ascii="Tahoma" w:hAnsi="Tahoma"/>
          <w:position w:val="-24"/>
        </w:rPr>
      </w:pPr>
    </w:p>
    <w:p w14:paraId="2AE72CEB" w14:textId="77777777" w:rsidR="00F05BF0" w:rsidRDefault="00F05BF0" w:rsidP="00F05BF0">
      <w:pPr>
        <w:rPr>
          <w:rFonts w:ascii="Tahoma" w:hAnsi="Tahoma"/>
          <w:position w:val="-24"/>
        </w:rPr>
      </w:pPr>
    </w:p>
    <w:p w14:paraId="01B305CC" w14:textId="77777777" w:rsidR="00F05BF0" w:rsidRDefault="00F05BF0" w:rsidP="00F05BF0">
      <w:pPr>
        <w:rPr>
          <w:rFonts w:ascii="Tahoma" w:hAnsi="Tahoma"/>
          <w:position w:val="-24"/>
        </w:rPr>
      </w:pPr>
    </w:p>
    <w:p w14:paraId="4BF20F18" w14:textId="77777777" w:rsidR="00F05BF0" w:rsidRDefault="00F05BF0" w:rsidP="00F05BF0">
      <w:r>
        <w:rPr>
          <w:rFonts w:ascii="Tahoma" w:hAnsi="Tahoma"/>
          <w:position w:val="-28"/>
        </w:rPr>
        <w:object w:dxaOrig="2140" w:dyaOrig="660" w14:anchorId="2FA507AE">
          <v:shape id="_x0000_i1030" type="#_x0000_t75" style="width:107.15pt;height:32.65pt" o:ole="">
            <v:imagedata r:id="rId23" o:title=""/>
          </v:shape>
          <o:OLEObject Type="Embed" ProgID="Equation.3" ShapeID="_x0000_i1030" DrawAspect="Content" ObjectID="_1540122823" r:id="rId24"/>
        </w:object>
      </w:r>
      <w:r>
        <w:rPr>
          <w:rFonts w:ascii="Tahoma" w:hAnsi="Tahoma"/>
          <w:position w:val="-28"/>
        </w:rPr>
        <w:tab/>
      </w:r>
      <w:r>
        <w:rPr>
          <w:rFonts w:ascii="Tahoma" w:hAnsi="Tahoma"/>
          <w:position w:val="-28"/>
        </w:rPr>
        <w:tab/>
      </w:r>
      <w:r>
        <w:rPr>
          <w:rFonts w:ascii="Tahoma" w:hAnsi="Tahoma"/>
          <w:position w:val="-28"/>
        </w:rPr>
        <w:tab/>
      </w:r>
      <w:r>
        <w:rPr>
          <w:rFonts w:ascii="Tahoma" w:hAnsi="Tahoma"/>
          <w:position w:val="-28"/>
        </w:rPr>
        <w:tab/>
      </w:r>
      <w:r>
        <w:rPr>
          <w:rFonts w:ascii="Tahoma" w:hAnsi="Tahoma"/>
          <w:position w:val="-28"/>
        </w:rPr>
        <w:tab/>
      </w:r>
      <w:r>
        <w:rPr>
          <w:rFonts w:ascii="Tahoma" w:hAnsi="Tahoma"/>
          <w:position w:val="-28"/>
        </w:rPr>
        <w:object w:dxaOrig="1960" w:dyaOrig="660" w14:anchorId="69245EB9">
          <v:shape id="_x0000_i1031" type="#_x0000_t75" style="width:97.95pt;height:32.65pt" o:ole="">
            <v:imagedata r:id="rId25" o:title=""/>
          </v:shape>
          <o:OLEObject Type="Embed" ProgID="Equation.3" ShapeID="_x0000_i1031" DrawAspect="Content" ObjectID="_1540122824" r:id="rId26"/>
        </w:object>
      </w:r>
    </w:p>
    <w:p w14:paraId="50D4D394" w14:textId="6532AB7F" w:rsidR="00F05BF0" w:rsidRDefault="00F05BF0">
      <w:r>
        <w:br w:type="page"/>
      </w:r>
    </w:p>
    <w:p w14:paraId="23B5B050" w14:textId="77777777" w:rsidR="00F05BF0" w:rsidRDefault="00F05BF0" w:rsidP="00F05BF0">
      <w:r>
        <w:lastRenderedPageBreak/>
        <w:t>Secondary Math III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</w:t>
      </w:r>
      <w:proofErr w:type="gramStart"/>
      <w:r>
        <w:t>:_</w:t>
      </w:r>
      <w:proofErr w:type="gramEnd"/>
      <w:r>
        <w:t>________________________________</w:t>
      </w:r>
    </w:p>
    <w:p w14:paraId="0C39A8B5" w14:textId="77777777" w:rsidR="00F05BF0" w:rsidRDefault="00F05BF0" w:rsidP="00F05BF0">
      <w:r>
        <w:t>HW 4-3 Solving Rational Equations</w:t>
      </w:r>
      <w:r>
        <w:tab/>
      </w:r>
      <w:r>
        <w:tab/>
      </w:r>
      <w:r>
        <w:tab/>
      </w:r>
      <w:r>
        <w:tab/>
      </w:r>
      <w:r>
        <w:tab/>
        <w:t>Period</w:t>
      </w:r>
      <w:proofErr w:type="gramStart"/>
      <w:r>
        <w:t>:_</w:t>
      </w:r>
      <w:proofErr w:type="gramEnd"/>
      <w:r>
        <w:t>_________</w:t>
      </w:r>
    </w:p>
    <w:p w14:paraId="1B09F1B6" w14:textId="77777777" w:rsidR="00F05BF0" w:rsidRDefault="00F05BF0" w:rsidP="00F05BF0">
      <w:pPr>
        <w:jc w:val="center"/>
      </w:pPr>
    </w:p>
    <w:p w14:paraId="678A914E" w14:textId="77777777" w:rsidR="00F05BF0" w:rsidRDefault="00F05BF0" w:rsidP="00F05BF0">
      <w:pPr>
        <w:rPr>
          <w:b/>
        </w:rPr>
      </w:pPr>
      <w:r w:rsidRPr="00810654">
        <w:rPr>
          <w:b/>
        </w:rPr>
        <w:t>Solve each rational equation algebraically:</w:t>
      </w:r>
    </w:p>
    <w:p w14:paraId="49F55466" w14:textId="77777777" w:rsidR="00F05BF0" w:rsidRDefault="00F05BF0" w:rsidP="00F05BF0">
      <w:pPr>
        <w:rPr>
          <w:b/>
        </w:rPr>
      </w:pPr>
      <w:r>
        <w:rPr>
          <w:b/>
          <w:noProof/>
        </w:rPr>
        <w:drawing>
          <wp:anchor distT="0" distB="0" distL="114300" distR="114300" simplePos="0" relativeHeight="251687936" behindDoc="1" locked="0" layoutInCell="1" allowOverlap="1" wp14:anchorId="15D8A6C0" wp14:editId="3381DFA7">
            <wp:simplePos x="0" y="0"/>
            <wp:positionH relativeFrom="column">
              <wp:posOffset>3543300</wp:posOffset>
            </wp:positionH>
            <wp:positionV relativeFrom="paragraph">
              <wp:posOffset>71120</wp:posOffset>
            </wp:positionV>
            <wp:extent cx="1371600" cy="564515"/>
            <wp:effectExtent l="0" t="0" r="0" b="0"/>
            <wp:wrapNone/>
            <wp:docPr id="9" name="Picture 9" descr="Macintosh HD:Users:wstone:Desktop:Screen Shot 2014-10-16 at 10.29.24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Macintosh HD:Users:wstone:Desktop:Screen Shot 2014-10-16 at 10.29.24 AM.png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564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noProof/>
        </w:rPr>
        <w:drawing>
          <wp:anchor distT="0" distB="0" distL="114300" distR="114300" simplePos="0" relativeHeight="251682816" behindDoc="1" locked="0" layoutInCell="1" allowOverlap="1" wp14:anchorId="186DE396" wp14:editId="4AC0A3C5">
            <wp:simplePos x="0" y="0"/>
            <wp:positionH relativeFrom="column">
              <wp:posOffset>-114300</wp:posOffset>
            </wp:positionH>
            <wp:positionV relativeFrom="paragraph">
              <wp:posOffset>71120</wp:posOffset>
            </wp:positionV>
            <wp:extent cx="1485900" cy="586740"/>
            <wp:effectExtent l="0" t="0" r="12700" b="0"/>
            <wp:wrapNone/>
            <wp:docPr id="1" name="Picture 1" descr="Macintosh HD:Users:wstone:Desktop:Screen Shot 2014-10-16 at 10.28.46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Macintosh HD:Users:wstone:Desktop:Screen Shot 2014-10-16 at 10.28.46 AM.png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586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3B39895" w14:textId="77777777" w:rsidR="00F05BF0" w:rsidRPr="00810654" w:rsidRDefault="00F05BF0" w:rsidP="00F05BF0">
      <w:pPr>
        <w:rPr>
          <w:b/>
        </w:rPr>
      </w:pPr>
    </w:p>
    <w:p w14:paraId="7BF16990" w14:textId="77777777" w:rsidR="00F05BF0" w:rsidRDefault="00F05BF0" w:rsidP="00F05BF0"/>
    <w:p w14:paraId="776BA68E" w14:textId="77777777" w:rsidR="00F05BF0" w:rsidRDefault="00F05BF0" w:rsidP="00F05BF0"/>
    <w:p w14:paraId="77E18F7E" w14:textId="77777777" w:rsidR="00F05BF0" w:rsidRDefault="00F05BF0" w:rsidP="00F05BF0"/>
    <w:p w14:paraId="234AC2FF" w14:textId="77777777" w:rsidR="00F05BF0" w:rsidRDefault="00F05BF0" w:rsidP="00F05BF0"/>
    <w:p w14:paraId="06276B9C" w14:textId="77777777" w:rsidR="00F05BF0" w:rsidRDefault="00F05BF0" w:rsidP="00F05BF0"/>
    <w:p w14:paraId="3157F147" w14:textId="77777777" w:rsidR="00F05BF0" w:rsidRDefault="00F05BF0" w:rsidP="00F05BF0"/>
    <w:p w14:paraId="15CFEDB6" w14:textId="77777777" w:rsidR="00F05BF0" w:rsidRDefault="00F05BF0" w:rsidP="00F05BF0"/>
    <w:p w14:paraId="64DF2C71" w14:textId="77777777" w:rsidR="00F05BF0" w:rsidRDefault="00F05BF0" w:rsidP="00F05BF0"/>
    <w:p w14:paraId="60B8D646" w14:textId="77777777" w:rsidR="00F05BF0" w:rsidRDefault="00F05BF0" w:rsidP="00F05BF0"/>
    <w:p w14:paraId="2E01127F" w14:textId="77777777" w:rsidR="00F05BF0" w:rsidRDefault="00F05BF0" w:rsidP="00F05BF0"/>
    <w:p w14:paraId="7A2F6E85" w14:textId="77777777" w:rsidR="00F05BF0" w:rsidRDefault="00F05BF0" w:rsidP="00F05BF0"/>
    <w:p w14:paraId="08AFE319" w14:textId="77777777" w:rsidR="00F05BF0" w:rsidRDefault="00F05BF0" w:rsidP="00F05BF0">
      <w:r>
        <w:rPr>
          <w:b/>
          <w:noProof/>
        </w:rPr>
        <w:drawing>
          <wp:anchor distT="0" distB="0" distL="114300" distR="114300" simplePos="0" relativeHeight="251686912" behindDoc="1" locked="0" layoutInCell="1" allowOverlap="1" wp14:anchorId="5B5791D5" wp14:editId="49828D57">
            <wp:simplePos x="0" y="0"/>
            <wp:positionH relativeFrom="column">
              <wp:posOffset>3543300</wp:posOffset>
            </wp:positionH>
            <wp:positionV relativeFrom="paragraph">
              <wp:posOffset>34290</wp:posOffset>
            </wp:positionV>
            <wp:extent cx="1723756" cy="635635"/>
            <wp:effectExtent l="0" t="0" r="3810" b="0"/>
            <wp:wrapNone/>
            <wp:docPr id="6" name="Picture 6" descr="Macintosh HD:Users:wstone:Desktop:Screen Shot 2014-10-16 at 10.29.41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Macintosh HD:Users:wstone:Desktop:Screen Shot 2014-10-16 at 10.29.41 AM.png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3756" cy="635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noProof/>
        </w:rPr>
        <w:drawing>
          <wp:anchor distT="0" distB="0" distL="114300" distR="114300" simplePos="0" relativeHeight="251684864" behindDoc="1" locked="0" layoutInCell="1" allowOverlap="1" wp14:anchorId="30753133" wp14:editId="1AED4F44">
            <wp:simplePos x="0" y="0"/>
            <wp:positionH relativeFrom="column">
              <wp:posOffset>-228600</wp:posOffset>
            </wp:positionH>
            <wp:positionV relativeFrom="paragraph">
              <wp:posOffset>148590</wp:posOffset>
            </wp:positionV>
            <wp:extent cx="1485900" cy="488950"/>
            <wp:effectExtent l="0" t="0" r="12700" b="0"/>
            <wp:wrapNone/>
            <wp:docPr id="2" name="Picture 2" descr="Macintosh HD:Users:wstone:Desktop:Screen Shot 2014-10-16 at 10.29.31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Macintosh HD:Users:wstone:Desktop:Screen Shot 2014-10-16 at 10.29.31 AM.png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488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EA7F672" w14:textId="77777777" w:rsidR="00F05BF0" w:rsidRDefault="00F05BF0" w:rsidP="00F05BF0"/>
    <w:p w14:paraId="6CA64E60" w14:textId="77777777" w:rsidR="00F05BF0" w:rsidRDefault="00F05BF0" w:rsidP="00F05BF0"/>
    <w:p w14:paraId="4319A658" w14:textId="77777777" w:rsidR="00F05BF0" w:rsidRDefault="00F05BF0" w:rsidP="00F05BF0"/>
    <w:p w14:paraId="4A0F6658" w14:textId="77777777" w:rsidR="00F05BF0" w:rsidRDefault="00F05BF0" w:rsidP="00F05BF0"/>
    <w:p w14:paraId="4BD618C8" w14:textId="77777777" w:rsidR="00F05BF0" w:rsidRDefault="00F05BF0" w:rsidP="00F05BF0"/>
    <w:p w14:paraId="6F819030" w14:textId="77777777" w:rsidR="00F05BF0" w:rsidRDefault="00F05BF0" w:rsidP="00F05BF0"/>
    <w:p w14:paraId="588571FB" w14:textId="77777777" w:rsidR="00F05BF0" w:rsidRDefault="00F05BF0" w:rsidP="00F05BF0"/>
    <w:p w14:paraId="12727D6F" w14:textId="77777777" w:rsidR="00F05BF0" w:rsidRDefault="00F05BF0" w:rsidP="00F05BF0"/>
    <w:p w14:paraId="4D42B73B" w14:textId="77777777" w:rsidR="00F05BF0" w:rsidRDefault="00F05BF0" w:rsidP="00F05BF0"/>
    <w:p w14:paraId="137C3D36" w14:textId="77777777" w:rsidR="00F05BF0" w:rsidRDefault="00F05BF0" w:rsidP="00F05BF0"/>
    <w:p w14:paraId="2044EDE0" w14:textId="77777777" w:rsidR="00F05BF0" w:rsidRDefault="00F05BF0" w:rsidP="00F05BF0"/>
    <w:p w14:paraId="0F667921" w14:textId="77777777" w:rsidR="00F05BF0" w:rsidRDefault="00F05BF0" w:rsidP="00F05BF0">
      <w:r>
        <w:rPr>
          <w:noProof/>
        </w:rPr>
        <w:drawing>
          <wp:anchor distT="0" distB="0" distL="114300" distR="114300" simplePos="0" relativeHeight="251688960" behindDoc="1" locked="0" layoutInCell="1" allowOverlap="1" wp14:anchorId="1D06A019" wp14:editId="2238A1FF">
            <wp:simplePos x="0" y="0"/>
            <wp:positionH relativeFrom="column">
              <wp:posOffset>3124200</wp:posOffset>
            </wp:positionH>
            <wp:positionV relativeFrom="paragraph">
              <wp:posOffset>47625</wp:posOffset>
            </wp:positionV>
            <wp:extent cx="3086100" cy="652780"/>
            <wp:effectExtent l="0" t="0" r="0" b="0"/>
            <wp:wrapNone/>
            <wp:docPr id="3" name="Picture 3" descr="Macintosh HD:Users:wstone:Desktop:Screen Shot 2014-10-16 at 10.30.11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Macintosh HD:Users:wstone:Desktop:Screen Shot 2014-10-16 at 10.30.11 AM.png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0" cy="652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noProof/>
        </w:rPr>
        <w:drawing>
          <wp:anchor distT="0" distB="0" distL="114300" distR="114300" simplePos="0" relativeHeight="251685888" behindDoc="1" locked="0" layoutInCell="1" allowOverlap="1" wp14:anchorId="71AB6EFA" wp14:editId="58CD67A0">
            <wp:simplePos x="0" y="0"/>
            <wp:positionH relativeFrom="column">
              <wp:posOffset>-228600</wp:posOffset>
            </wp:positionH>
            <wp:positionV relativeFrom="paragraph">
              <wp:posOffset>47625</wp:posOffset>
            </wp:positionV>
            <wp:extent cx="2743200" cy="704850"/>
            <wp:effectExtent l="0" t="0" r="0" b="6350"/>
            <wp:wrapNone/>
            <wp:docPr id="7" name="Picture 7" descr="Macintosh HD:Users:wstone:Desktop:Screen Shot 2014-10-16 at 10.29.50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Macintosh HD:Users:wstone:Desktop:Screen Shot 2014-10-16 at 10.29.50 AM.png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94196CA" w14:textId="77777777" w:rsidR="00F05BF0" w:rsidRDefault="00F05BF0" w:rsidP="00F05BF0"/>
    <w:p w14:paraId="1442BF3E" w14:textId="77777777" w:rsidR="00F05BF0" w:rsidRDefault="00F05BF0" w:rsidP="00F05BF0"/>
    <w:p w14:paraId="5FAF6AAA" w14:textId="77777777" w:rsidR="00F05BF0" w:rsidRDefault="00F05BF0" w:rsidP="00F05BF0"/>
    <w:p w14:paraId="679BDDFD" w14:textId="77777777" w:rsidR="00F05BF0" w:rsidRDefault="00F05BF0" w:rsidP="00F05BF0"/>
    <w:p w14:paraId="61A011C5" w14:textId="77777777" w:rsidR="00F05BF0" w:rsidRDefault="00F05BF0" w:rsidP="00F05BF0"/>
    <w:p w14:paraId="54D68AC2" w14:textId="77777777" w:rsidR="00F05BF0" w:rsidRDefault="00F05BF0" w:rsidP="00F05BF0"/>
    <w:p w14:paraId="4596064C" w14:textId="77777777" w:rsidR="00F05BF0" w:rsidRDefault="00F05BF0" w:rsidP="00F05BF0"/>
    <w:p w14:paraId="277C78F0" w14:textId="77777777" w:rsidR="00F05BF0" w:rsidRDefault="00F05BF0" w:rsidP="00F05BF0"/>
    <w:p w14:paraId="6D38552B" w14:textId="77777777" w:rsidR="00F05BF0" w:rsidRDefault="00F05BF0" w:rsidP="00F05BF0"/>
    <w:p w14:paraId="2528457D" w14:textId="77777777" w:rsidR="00F05BF0" w:rsidRDefault="00F05BF0" w:rsidP="00F05BF0"/>
    <w:p w14:paraId="14FE916C" w14:textId="77777777" w:rsidR="00F05BF0" w:rsidRDefault="00F05BF0" w:rsidP="00F05BF0">
      <w:r>
        <w:rPr>
          <w:b/>
          <w:noProof/>
        </w:rPr>
        <w:drawing>
          <wp:anchor distT="0" distB="0" distL="114300" distR="114300" simplePos="0" relativeHeight="251683840" behindDoc="1" locked="0" layoutInCell="1" allowOverlap="1" wp14:anchorId="5B0D5A3D" wp14:editId="2A4BAC54">
            <wp:simplePos x="0" y="0"/>
            <wp:positionH relativeFrom="column">
              <wp:posOffset>-114300</wp:posOffset>
            </wp:positionH>
            <wp:positionV relativeFrom="paragraph">
              <wp:posOffset>168275</wp:posOffset>
            </wp:positionV>
            <wp:extent cx="6392545" cy="1168400"/>
            <wp:effectExtent l="0" t="0" r="8255" b="0"/>
            <wp:wrapNone/>
            <wp:docPr id="5" name="Picture 5" descr="Macintosh HD:Users:wstone:Desktop:Screen Shot 2014-10-16 at 10.31.07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Macintosh HD:Users:wstone:Desktop:Screen Shot 2014-10-16 at 10.31.07 AM.png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92545" cy="1168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51D9AE1" w14:textId="77777777" w:rsidR="00F05BF0" w:rsidRDefault="00F05BF0" w:rsidP="00F05BF0"/>
    <w:p w14:paraId="5BCB5785" w14:textId="77777777" w:rsidR="00F05BF0" w:rsidRDefault="00F05BF0" w:rsidP="00F05BF0"/>
    <w:p w14:paraId="22E9627C" w14:textId="77777777" w:rsidR="00F05BF0" w:rsidRDefault="00F05BF0" w:rsidP="00F05BF0"/>
    <w:p w14:paraId="6E73E85D" w14:textId="77777777" w:rsidR="00F05BF0" w:rsidRDefault="00F05BF0" w:rsidP="00F05BF0"/>
    <w:p w14:paraId="6FA63643" w14:textId="77777777" w:rsidR="00F05BF0" w:rsidRDefault="00F05BF0" w:rsidP="00F05BF0"/>
    <w:p w14:paraId="567C998E" w14:textId="77777777" w:rsidR="00F05BF0" w:rsidRDefault="00F05BF0" w:rsidP="00F05BF0"/>
    <w:p w14:paraId="63EA0459" w14:textId="77777777" w:rsidR="00F05BF0" w:rsidRPr="00810654" w:rsidRDefault="00F05BF0" w:rsidP="00810654">
      <w:bookmarkStart w:id="0" w:name="_GoBack"/>
      <w:bookmarkEnd w:id="0"/>
    </w:p>
    <w:sectPr w:rsidR="00F05BF0" w:rsidRPr="00810654" w:rsidSect="00810654">
      <w:pgSz w:w="12240" w:h="15840"/>
      <w:pgMar w:top="1080" w:right="1080" w:bottom="108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Nimbus Sans L">
    <w:altName w:val="Times New Roman"/>
    <w:panose1 w:val="00000000000000000000"/>
    <w:charset w:val="00"/>
    <w:family w:val="roman"/>
    <w:notTrueType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F295BEC"/>
    <w:multiLevelType w:val="hybridMultilevel"/>
    <w:tmpl w:val="C89A6E46"/>
    <w:lvl w:ilvl="0" w:tplc="0409000F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10654"/>
    <w:rsid w:val="000A6388"/>
    <w:rsid w:val="001B7561"/>
    <w:rsid w:val="00295EB7"/>
    <w:rsid w:val="0044622E"/>
    <w:rsid w:val="00473E7F"/>
    <w:rsid w:val="004F68D4"/>
    <w:rsid w:val="00810654"/>
    <w:rsid w:val="009210C0"/>
    <w:rsid w:val="00973CA1"/>
    <w:rsid w:val="00A67FA6"/>
    <w:rsid w:val="00BF5E76"/>
    <w:rsid w:val="00C107B6"/>
    <w:rsid w:val="00E84380"/>
    <w:rsid w:val="00F05B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7E207440"/>
  <w14:defaultImageDpi w14:val="300"/>
  <w15:docId w15:val="{DCC9549E-4254-449D-8191-33E4102BA3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10654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10654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1B756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34727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9.e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13.emf"/><Relationship Id="rId34" Type="http://schemas.openxmlformats.org/officeDocument/2006/relationships/fontTable" Target="fontTable.xml"/><Relationship Id="rId7" Type="http://schemas.openxmlformats.org/officeDocument/2006/relationships/image" Target="media/image3.png"/><Relationship Id="rId12" Type="http://schemas.openxmlformats.org/officeDocument/2006/relationships/image" Target="media/image8.png"/><Relationship Id="rId17" Type="http://schemas.openxmlformats.org/officeDocument/2006/relationships/image" Target="media/image11.emf"/><Relationship Id="rId25" Type="http://schemas.openxmlformats.org/officeDocument/2006/relationships/image" Target="media/image15.emf"/><Relationship Id="rId33" Type="http://schemas.openxmlformats.org/officeDocument/2006/relationships/image" Target="media/image22.png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18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24" Type="http://schemas.openxmlformats.org/officeDocument/2006/relationships/oleObject" Target="embeddings/oleObject6.bin"/><Relationship Id="rId32" Type="http://schemas.openxmlformats.org/officeDocument/2006/relationships/image" Target="media/image21.png"/><Relationship Id="rId5" Type="http://schemas.openxmlformats.org/officeDocument/2006/relationships/image" Target="media/image1.png"/><Relationship Id="rId15" Type="http://schemas.openxmlformats.org/officeDocument/2006/relationships/image" Target="media/image10.emf"/><Relationship Id="rId23" Type="http://schemas.openxmlformats.org/officeDocument/2006/relationships/image" Target="media/image14.emf"/><Relationship Id="rId28" Type="http://schemas.openxmlformats.org/officeDocument/2006/relationships/image" Target="media/image17.png"/><Relationship Id="rId10" Type="http://schemas.openxmlformats.org/officeDocument/2006/relationships/image" Target="media/image6.png"/><Relationship Id="rId19" Type="http://schemas.openxmlformats.org/officeDocument/2006/relationships/image" Target="media/image12.emf"/><Relationship Id="rId31" Type="http://schemas.openxmlformats.org/officeDocument/2006/relationships/image" Target="media/image20.pn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6.png"/><Relationship Id="rId30" Type="http://schemas.openxmlformats.org/officeDocument/2006/relationships/image" Target="media/image19.png"/><Relationship Id="rId35" Type="http://schemas.openxmlformats.org/officeDocument/2006/relationships/theme" Target="theme/theme1.xml"/><Relationship Id="rId8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27</Words>
  <Characters>724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merican Fork High School</Company>
  <LinksUpToDate>false</LinksUpToDate>
  <CharactersWithSpaces>85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hitney Stone</dc:creator>
  <cp:lastModifiedBy>Felicia Bunting</cp:lastModifiedBy>
  <cp:revision>2</cp:revision>
  <dcterms:created xsi:type="dcterms:W3CDTF">2016-11-08T22:07:00Z</dcterms:created>
  <dcterms:modified xsi:type="dcterms:W3CDTF">2016-11-08T22:07:00Z</dcterms:modified>
</cp:coreProperties>
</file>